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76" r:id="rId2"/>
    <p:sldId id="299" r:id="rId3"/>
    <p:sldId id="298" r:id="rId4"/>
    <p:sldId id="300" r:id="rId5"/>
    <p:sldId id="301" r:id="rId6"/>
    <p:sldId id="302" r:id="rId7"/>
    <p:sldId id="294" r:id="rId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BF44"/>
    <a:srgbClr val="004EA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25" d="100"/>
          <a:sy n="125" d="100"/>
        </p:scale>
        <p:origin x="302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28.02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.bin"/><Relationship Id="rId4" Type="http://schemas.microsoft.com/office/2007/relationships/hdphoto" Target="../media/hdphoto4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истемный анализ процессов химической технологи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Идентификация кинетических параметров </a:t>
            </a:r>
            <a:br>
              <a:rPr lang="ru-RU" dirty="0"/>
            </a:br>
            <a:r>
              <a:rPr lang="ru-RU" dirty="0"/>
              <a:t>при моделировании химических реакций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563092"/>
            <a:ext cx="12192000" cy="4294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1" name="TextBox 30"/>
          <p:cNvSpPr txBox="1"/>
          <p:nvPr/>
        </p:nvSpPr>
        <p:spPr>
          <a:xfrm>
            <a:off x="661562" y="1281547"/>
            <a:ext cx="9778669" cy="1323439"/>
          </a:xfrm>
          <a:prstGeom prst="rect">
            <a:avLst/>
          </a:prstGeom>
          <a:noFill/>
          <a:ln w="12700">
            <a:miter lim="400000"/>
          </a:ln>
          <a:effectLst>
            <a:outerShdw blurRad="63500" dist="19050" dir="5400000" rotWithShape="0">
              <a:srgbClr val="000000">
                <a:alpha val="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4289" rIns="34289">
            <a:spAutoFit/>
          </a:bodyPr>
          <a:lstStyle/>
          <a:p>
            <a:pPr marL="92075" lvl="1">
              <a:defRPr sz="1900" b="1"/>
            </a:pPr>
            <a:r>
              <a:rPr lang="ru-RU" sz="2000" dirty="0">
                <a:solidFill>
                  <a:schemeClr val="bg1"/>
                </a:solidFill>
                <a:cs typeface="Arial" panose="020B0604020202020204" pitchFamily="34" charset="0"/>
              </a:rPr>
              <a:t>Необходимо определить кинетические параметры изменения концентрации каждого компонента в течение 1 часа с шагом 0.1. Концентрация [C9H20] в начальный момент времени 1 моль / л, концентрации остальных компонентов равны нулю. Построить зависимость С(t) для каждого компонента.</a:t>
            </a:r>
            <a:endParaRPr sz="20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ча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350ED97-EB9C-403C-AE31-F07492F84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083528"/>
              </p:ext>
            </p:extLst>
          </p:nvPr>
        </p:nvGraphicFramePr>
        <p:xfrm>
          <a:off x="302139" y="2850048"/>
          <a:ext cx="5940165" cy="188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CS ChemDraw Drawing" r:id="rId5" imgW="7759940" imgH="2460819" progId="ChemDraw.Document.6.0">
                  <p:embed/>
                </p:oleObj>
              </mc:Choice>
              <mc:Fallback>
                <p:oleObj name="CS ChemDraw Drawing" r:id="rId5" imgW="7759940" imgH="2460819" progId="ChemDraw.Document.6.0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139" y="2850048"/>
                        <a:ext cx="5940165" cy="1883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F564DCDC-CEB7-415F-8766-D74CC46CC39D}"/>
              </a:ext>
            </a:extLst>
          </p:cNvPr>
          <p:cNvSpPr txBox="1">
            <a:spLocks/>
          </p:cNvSpPr>
          <p:nvPr/>
        </p:nvSpPr>
        <p:spPr>
          <a:xfrm>
            <a:off x="302139" y="2565530"/>
            <a:ext cx="3544438" cy="3361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ru-RU" sz="1800" dirty="0">
                <a:solidFill>
                  <a:schemeClr val="tx1"/>
                </a:solidFill>
              </a:rPr>
              <a:t>Схема химических превращений: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BE2BECA-7D57-4302-B863-BC99FF8BAC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2139" y="4854024"/>
            <a:ext cx="2527218" cy="188364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F952E3E-6259-4E34-B8D9-09678D0E49D4}"/>
              </a:ext>
            </a:extLst>
          </p:cNvPr>
          <p:cNvSpPr txBox="1"/>
          <p:nvPr/>
        </p:nvSpPr>
        <p:spPr>
          <a:xfrm>
            <a:off x="7656218" y="2558240"/>
            <a:ext cx="26709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i="1" dirty="0"/>
              <a:t>Результаты эксперимента</a:t>
            </a:r>
          </a:p>
        </p:txBody>
      </p:sp>
      <p:graphicFrame>
        <p:nvGraphicFramePr>
          <p:cNvPr id="16" name="Таблица 15">
            <a:extLst>
              <a:ext uri="{FF2B5EF4-FFF2-40B4-BE49-F238E27FC236}">
                <a16:creationId xmlns:a16="http://schemas.microsoft.com/office/drawing/2014/main" id="{AD89086C-9AB3-41C4-A72B-C8A5F933F2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9776385"/>
              </p:ext>
            </p:extLst>
          </p:nvPr>
        </p:nvGraphicFramePr>
        <p:xfrm>
          <a:off x="7147152" y="2927870"/>
          <a:ext cx="4625750" cy="345600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925150">
                  <a:extLst>
                    <a:ext uri="{9D8B030D-6E8A-4147-A177-3AD203B41FA5}">
                      <a16:colId xmlns:a16="http://schemas.microsoft.com/office/drawing/2014/main" val="1686668424"/>
                    </a:ext>
                  </a:extLst>
                </a:gridCol>
                <a:gridCol w="925150">
                  <a:extLst>
                    <a:ext uri="{9D8B030D-6E8A-4147-A177-3AD203B41FA5}">
                      <a16:colId xmlns:a16="http://schemas.microsoft.com/office/drawing/2014/main" val="431319422"/>
                    </a:ext>
                  </a:extLst>
                </a:gridCol>
                <a:gridCol w="925150">
                  <a:extLst>
                    <a:ext uri="{9D8B030D-6E8A-4147-A177-3AD203B41FA5}">
                      <a16:colId xmlns:a16="http://schemas.microsoft.com/office/drawing/2014/main" val="480000495"/>
                    </a:ext>
                  </a:extLst>
                </a:gridCol>
                <a:gridCol w="925150">
                  <a:extLst>
                    <a:ext uri="{9D8B030D-6E8A-4147-A177-3AD203B41FA5}">
                      <a16:colId xmlns:a16="http://schemas.microsoft.com/office/drawing/2014/main" val="1843216258"/>
                    </a:ext>
                  </a:extLst>
                </a:gridCol>
                <a:gridCol w="925150">
                  <a:extLst>
                    <a:ext uri="{9D8B030D-6E8A-4147-A177-3AD203B41FA5}">
                      <a16:colId xmlns:a16="http://schemas.microsoft.com/office/drawing/2014/main" val="3995292654"/>
                    </a:ext>
                  </a:extLst>
                </a:gridCol>
              </a:tblGrid>
              <a:tr h="2880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Время, ч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effectLst/>
                        </a:rPr>
                        <a:t>Концентрация компонента, моль / л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1042000"/>
                  </a:ext>
                </a:extLst>
              </a:tr>
              <a:tr h="28800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С</a:t>
                      </a:r>
                      <a:r>
                        <a:rPr lang="ru-RU" sz="1800" u="none" strike="noStrike" baseline="-25000" dirty="0">
                          <a:effectLst/>
                        </a:rPr>
                        <a:t>9</a:t>
                      </a:r>
                      <a:r>
                        <a:rPr lang="ru-RU" sz="1800" u="none" strike="noStrike" dirty="0">
                          <a:effectLst/>
                        </a:rPr>
                        <a:t>Н</a:t>
                      </a:r>
                      <a:r>
                        <a:rPr lang="ru-RU" sz="1800" u="none" strike="noStrike" baseline="-25000" dirty="0">
                          <a:effectLst/>
                        </a:rPr>
                        <a:t>20</a:t>
                      </a:r>
                      <a:endParaRPr lang="ru-RU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С</a:t>
                      </a:r>
                      <a:r>
                        <a:rPr lang="ru-RU" sz="1800" u="none" strike="noStrike" baseline="-25000" dirty="0">
                          <a:effectLst/>
                        </a:rPr>
                        <a:t>9</a:t>
                      </a:r>
                      <a:r>
                        <a:rPr lang="ru-RU" sz="1800" u="none" strike="noStrike" dirty="0">
                          <a:effectLst/>
                        </a:rPr>
                        <a:t>Н</a:t>
                      </a:r>
                      <a:r>
                        <a:rPr lang="ru-RU" sz="1800" u="none" strike="noStrike" baseline="-25000" dirty="0">
                          <a:effectLst/>
                        </a:rPr>
                        <a:t>18</a:t>
                      </a:r>
                      <a:endParaRPr lang="ru-RU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С</a:t>
                      </a:r>
                      <a:r>
                        <a:rPr lang="ru-RU" sz="1800" u="none" strike="noStrike" baseline="-25000" dirty="0">
                          <a:effectLst/>
                        </a:rPr>
                        <a:t>9</a:t>
                      </a:r>
                      <a:r>
                        <a:rPr lang="ru-RU" sz="1800" u="none" strike="noStrike" dirty="0">
                          <a:effectLst/>
                        </a:rPr>
                        <a:t>Н</a:t>
                      </a:r>
                      <a:r>
                        <a:rPr lang="ru-RU" sz="1800" u="none" strike="noStrike" baseline="-25000" dirty="0">
                          <a:effectLst/>
                        </a:rPr>
                        <a:t>16</a:t>
                      </a:r>
                      <a:endParaRPr lang="ru-RU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Н</a:t>
                      </a:r>
                      <a:r>
                        <a:rPr lang="ru-RU" sz="1800" u="none" strike="noStrike" baseline="-25000" dirty="0">
                          <a:effectLst/>
                        </a:rPr>
                        <a:t>2</a:t>
                      </a:r>
                      <a:endParaRPr lang="ru-RU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7039146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35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56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8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732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4756874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97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71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0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331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43198211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82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40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3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805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746425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86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10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02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161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02607753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06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46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47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405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6861563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39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66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94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546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6163724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83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73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42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591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126335239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36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71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91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545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1443238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97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62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39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417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1038609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65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48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86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213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4586759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255899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МЕТОД РУНГЕ-КУТТ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4496AC-48BC-4743-AFF8-6D9D0843A014}"/>
              </a:ext>
            </a:extLst>
          </p:cNvPr>
          <p:cNvSpPr txBox="1"/>
          <p:nvPr/>
        </p:nvSpPr>
        <p:spPr>
          <a:xfrm>
            <a:off x="354848" y="6113538"/>
            <a:ext cx="80421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где </a:t>
            </a:r>
            <a:r>
              <a:rPr lang="en-US" sz="2000" b="1" i="1" dirty="0"/>
              <a:t>h</a:t>
            </a:r>
            <a:r>
              <a:rPr lang="en-US" sz="2000" dirty="0"/>
              <a:t> – </a:t>
            </a:r>
            <a:r>
              <a:rPr lang="ru-RU" sz="2000" dirty="0"/>
              <a:t>шаг вычисления;  </a:t>
            </a:r>
            <a:r>
              <a:rPr lang="en-US" sz="2000" b="1" i="1" dirty="0"/>
              <a:t>f(x,</a:t>
            </a:r>
            <a:r>
              <a:rPr lang="ru-RU" sz="2000" b="1" i="1" dirty="0"/>
              <a:t> </a:t>
            </a:r>
            <a:r>
              <a:rPr lang="en-US" sz="2000" b="1" i="1" dirty="0"/>
              <a:t>y) </a:t>
            </a:r>
            <a:r>
              <a:rPr lang="en-US" sz="2000" dirty="0"/>
              <a:t>– </a:t>
            </a:r>
            <a:r>
              <a:rPr lang="ru-RU" sz="2000" dirty="0"/>
              <a:t>правая часть дифференциального уравнени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14D5000-6012-42DE-92A4-4B2EA108C7AA}"/>
                  </a:ext>
                </a:extLst>
              </p:cNvPr>
              <p:cNvSpPr txBox="1"/>
              <p:nvPr/>
            </p:nvSpPr>
            <p:spPr>
              <a:xfrm>
                <a:off x="2262841" y="2697894"/>
                <a:ext cx="7209538" cy="1367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𝟏𝟏</m:t>
                                          </m:r>
                                        </m:sub>
                                      </m:sSub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𝟐</m:t>
                                          </m:r>
                                        </m:sub>
                                      </m:sSub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𝟑</m:t>
                                          </m:r>
                                        </m:sub>
                                      </m:sSub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𝟒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𝒉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ru-RU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𝟑</m:t>
                                          </m:r>
                                        </m:sub>
                                      </m:sSub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𝟒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𝒉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b="1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14D5000-6012-42DE-92A4-4B2EA108C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841" y="2697894"/>
                <a:ext cx="7209538" cy="13675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911C1C9-89A3-49C1-954E-F9794DFDE640}"/>
                  </a:ext>
                </a:extLst>
              </p:cNvPr>
              <p:cNvSpPr txBox="1"/>
              <p:nvPr/>
            </p:nvSpPr>
            <p:spPr>
              <a:xfrm>
                <a:off x="354848" y="4305129"/>
                <a:ext cx="177157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𝟏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911C1C9-89A3-49C1-954E-F9794DFDE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48" y="4305129"/>
                <a:ext cx="1771574" cy="246221"/>
              </a:xfrm>
              <a:prstGeom prst="rect">
                <a:avLst/>
              </a:prstGeom>
              <a:blipFill>
                <a:blip r:embed="rId3"/>
                <a:stretch>
                  <a:fillRect l="-1031" b="-317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BD3830F-E98A-4210-A941-E89ACC043015}"/>
                  </a:ext>
                </a:extLst>
              </p:cNvPr>
              <p:cNvSpPr txBox="1"/>
              <p:nvPr/>
            </p:nvSpPr>
            <p:spPr>
              <a:xfrm>
                <a:off x="354848" y="4718653"/>
                <a:ext cx="45534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𝟐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𝟏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𝟏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BD3830F-E98A-4210-A941-E89ACC043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48" y="4718653"/>
                <a:ext cx="4553491" cy="246221"/>
              </a:xfrm>
              <a:prstGeom prst="rect">
                <a:avLst/>
              </a:prstGeom>
              <a:blipFill>
                <a:blip r:embed="rId4"/>
                <a:stretch>
                  <a:fillRect l="-669" t="-160000" r="-8434" b="-2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348DF71-8BF8-478D-9DE8-3A752F287FA5}"/>
                  </a:ext>
                </a:extLst>
              </p:cNvPr>
              <p:cNvSpPr txBox="1"/>
              <p:nvPr/>
            </p:nvSpPr>
            <p:spPr>
              <a:xfrm>
                <a:off x="354848" y="5132177"/>
                <a:ext cx="45534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𝟑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𝟐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𝟐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348DF71-8BF8-478D-9DE8-3A752F287F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48" y="5132177"/>
                <a:ext cx="4553491" cy="246221"/>
              </a:xfrm>
              <a:prstGeom prst="rect">
                <a:avLst/>
              </a:prstGeom>
              <a:blipFill>
                <a:blip r:embed="rId5"/>
                <a:stretch>
                  <a:fillRect l="-669" t="-162500" r="-8434" b="-247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A98F796-2D4E-4B84-B4F2-C4F42E9BA51B}"/>
                  </a:ext>
                </a:extLst>
              </p:cNvPr>
              <p:cNvSpPr txBox="1"/>
              <p:nvPr/>
            </p:nvSpPr>
            <p:spPr>
              <a:xfrm>
                <a:off x="354848" y="5545701"/>
                <a:ext cx="326281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𝟒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𝟑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A98F796-2D4E-4B84-B4F2-C4F42E9BA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48" y="5545701"/>
                <a:ext cx="3262816" cy="246221"/>
              </a:xfrm>
              <a:prstGeom prst="rect">
                <a:avLst/>
              </a:prstGeom>
              <a:blipFill>
                <a:blip r:embed="rId6"/>
                <a:stretch>
                  <a:fillRect l="-374" b="-3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E0C808-3CD4-4A3A-94C2-BFA25EA26555}"/>
                  </a:ext>
                </a:extLst>
              </p:cNvPr>
              <p:cNvSpPr txBox="1"/>
              <p:nvPr/>
            </p:nvSpPr>
            <p:spPr>
              <a:xfrm>
                <a:off x="6445884" y="4305129"/>
                <a:ext cx="177157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𝟏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E0C808-3CD4-4A3A-94C2-BFA25EA265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884" y="4305129"/>
                <a:ext cx="1771575" cy="246221"/>
              </a:xfrm>
              <a:prstGeom prst="rect">
                <a:avLst/>
              </a:prstGeom>
              <a:blipFill>
                <a:blip r:embed="rId7"/>
                <a:stretch>
                  <a:fillRect l="-1031" b="-317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64AA12-5155-4121-959B-BEFC3791066D}"/>
                  </a:ext>
                </a:extLst>
              </p:cNvPr>
              <p:cNvSpPr txBox="1"/>
              <p:nvPr/>
            </p:nvSpPr>
            <p:spPr>
              <a:xfrm>
                <a:off x="6445884" y="4718653"/>
                <a:ext cx="45534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𝟐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𝟏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𝟏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64AA12-5155-4121-959B-BEFC37910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884" y="4718653"/>
                <a:ext cx="4553491" cy="246221"/>
              </a:xfrm>
              <a:prstGeom prst="rect">
                <a:avLst/>
              </a:prstGeom>
              <a:blipFill>
                <a:blip r:embed="rId8"/>
                <a:stretch>
                  <a:fillRect l="-669" t="-160000" r="-8434" b="-2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01672BF-22CA-4E08-9617-DFAE6CF52850}"/>
                  </a:ext>
                </a:extLst>
              </p:cNvPr>
              <p:cNvSpPr txBox="1"/>
              <p:nvPr/>
            </p:nvSpPr>
            <p:spPr>
              <a:xfrm>
                <a:off x="6445884" y="5132177"/>
                <a:ext cx="45534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𝟑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𝟐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𝟐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01672BF-22CA-4E08-9617-DFAE6CF528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884" y="5132177"/>
                <a:ext cx="4553491" cy="246221"/>
              </a:xfrm>
              <a:prstGeom prst="rect">
                <a:avLst/>
              </a:prstGeom>
              <a:blipFill>
                <a:blip r:embed="rId9"/>
                <a:stretch>
                  <a:fillRect l="-669" t="-162500" r="-8434" b="-247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362FAFF-16BE-49AA-B49A-B202CCF6D1BD}"/>
                  </a:ext>
                </a:extLst>
              </p:cNvPr>
              <p:cNvSpPr txBox="1"/>
              <p:nvPr/>
            </p:nvSpPr>
            <p:spPr>
              <a:xfrm>
                <a:off x="6445884" y="5545701"/>
                <a:ext cx="326281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𝟒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𝟑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362FAFF-16BE-49AA-B49A-B202CCF6D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884" y="5545701"/>
                <a:ext cx="3262816" cy="246221"/>
              </a:xfrm>
              <a:prstGeom prst="rect">
                <a:avLst/>
              </a:prstGeom>
              <a:blipFill>
                <a:blip r:embed="rId10"/>
                <a:stretch>
                  <a:fillRect l="-373" b="-3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Объект 14">
                <a:extLst>
                  <a:ext uri="{FF2B5EF4-FFF2-40B4-BE49-F238E27FC236}">
                    <a16:creationId xmlns:a16="http://schemas.microsoft.com/office/drawing/2014/main" id="{C77DC754-FC75-4010-993E-014E0C7167C7}"/>
                  </a:ext>
                </a:extLst>
              </p:cNvPr>
              <p:cNvSpPr txBox="1"/>
              <p:nvPr/>
            </p:nvSpPr>
            <p:spPr>
              <a:xfrm>
                <a:off x="3724485" y="1326175"/>
                <a:ext cx="2143125" cy="90026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5" name="Объект 14">
                <a:extLst>
                  <a:ext uri="{FF2B5EF4-FFF2-40B4-BE49-F238E27FC236}">
                    <a16:creationId xmlns:a16="http://schemas.microsoft.com/office/drawing/2014/main" id="{C77DC754-FC75-4010-993E-014E0C716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485" y="1326175"/>
                <a:ext cx="2143125" cy="900268"/>
              </a:xfrm>
              <a:prstGeom prst="rect">
                <a:avLst/>
              </a:prstGeom>
              <a:blipFill>
                <a:blip r:embed="rId11"/>
                <a:stretch>
                  <a:fillRect b="-54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2AF74B3-2E44-4CC1-B264-CA652945A09F}"/>
                  </a:ext>
                </a:extLst>
              </p:cNvPr>
              <p:cNvSpPr txBox="1"/>
              <p:nvPr/>
            </p:nvSpPr>
            <p:spPr>
              <a:xfrm>
                <a:off x="838200" y="947766"/>
                <a:ext cx="2695161" cy="1664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2AF74B3-2E44-4CC1-B264-CA652945A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947766"/>
                <a:ext cx="2695161" cy="166481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56073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en-US" sz="2400" dirty="0" err="1"/>
              <a:t>UGeneticAlgorithm.genetic_algorithm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7DF3B52B-E9AF-40ED-BCF2-6DED6381CE14}"/>
              </a:ext>
            </a:extLst>
          </p:cNvPr>
          <p:cNvSpPr/>
          <p:nvPr/>
        </p:nvSpPr>
        <p:spPr>
          <a:xfrm>
            <a:off x="838200" y="2770516"/>
            <a:ext cx="1123561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genetic_algorithm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bounds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fun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genes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act_values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actual_values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popsiz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POP_SIZE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selection_siz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SELECTSIZE; 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mutation_limits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MUTATIONLIMITS;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mutation_rang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MUTATIONRANGE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generations_coun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GENERATIONSCOUNT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79FA8DB5-8A3D-4EBC-85D3-5C6B2BF30B54}"/>
              </a:ext>
            </a:extLst>
          </p:cNvPr>
          <p:cNvSpPr/>
          <p:nvPr/>
        </p:nvSpPr>
        <p:spPr>
          <a:xfrm>
            <a:off x="838200" y="947766"/>
            <a:ext cx="658896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POP_SIZE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0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SELECTSIZE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MUTATIONLIMITS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0.5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MUTATIONRANGE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5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GENERATIONSCOUNT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5375A2-7DD4-4957-A440-8B21FB678C7F}"/>
              </a:ext>
            </a:extLst>
          </p:cNvPr>
          <p:cNvSpPr txBox="1"/>
          <p:nvPr/>
        </p:nvSpPr>
        <p:spPr>
          <a:xfrm>
            <a:off x="789992" y="584096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C0CA18-02DC-486F-B844-E8AE17D51FB6}"/>
              </a:ext>
            </a:extLst>
          </p:cNvPr>
          <p:cNvSpPr txBox="1"/>
          <p:nvPr/>
        </p:nvSpPr>
        <p:spPr>
          <a:xfrm>
            <a:off x="838200" y="5735216"/>
            <a:ext cx="98575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ыполняет поиск глобального минимума функции нескольких переменных на широком интервале возможных решений.</a:t>
            </a:r>
          </a:p>
        </p:txBody>
      </p:sp>
    </p:spTree>
    <p:extLst>
      <p:ext uri="{BB962C8B-B14F-4D97-AF65-F5344CB8AC3E}">
        <p14:creationId xmlns:p14="http://schemas.microsoft.com/office/powerpoint/2010/main" val="994160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араметры функции </a:t>
            </a:r>
            <a:r>
              <a:rPr lang="en-US" sz="2400" dirty="0" err="1"/>
              <a:t>UGeneticAlgorithm.genetic_algorithm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5375A2-7DD4-4957-A440-8B21FB678C7F}"/>
              </a:ext>
            </a:extLst>
          </p:cNvPr>
          <p:cNvSpPr txBox="1"/>
          <p:nvPr/>
        </p:nvSpPr>
        <p:spPr>
          <a:xfrm>
            <a:off x="789992" y="584096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3E9D1742-267E-4C9B-AE9E-C135960BA9D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80390" y="868057"/>
          <a:ext cx="11787675" cy="5582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81183">
                  <a:extLst>
                    <a:ext uri="{9D8B030D-6E8A-4147-A177-3AD203B41FA5}">
                      <a16:colId xmlns:a16="http://schemas.microsoft.com/office/drawing/2014/main" val="2455186711"/>
                    </a:ext>
                  </a:extLst>
                </a:gridCol>
                <a:gridCol w="8406492">
                  <a:extLst>
                    <a:ext uri="{9D8B030D-6E8A-4147-A177-3AD203B41FA5}">
                      <a16:colId xmlns:a16="http://schemas.microsoft.com/office/drawing/2014/main" val="20870580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ounds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Границы для искомых переменных. Данный параметр задается в виде массива массивов минимального и максимального значения для каждой из искомых переменных, т.е. количество строк в массиве </a:t>
                      </a:r>
                      <a:r>
                        <a:rPr lang="en-US" dirty="0"/>
                        <a:t>bounds </a:t>
                      </a:r>
                      <a:r>
                        <a:rPr lang="ru-RU" dirty="0"/>
                        <a:t>равно количеству искомых переменных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9683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genes,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ct_values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Целевая функция, которую нужно минимизировать.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genes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– 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искомые переменные;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ct_values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– 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фактические значения, по которым определяется степень соответствия текущего решения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04339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ctual_values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То же, что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ct_values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9825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opsize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Размер популяции, по умолчанию равен 100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881320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utation_limits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Пределы для коэффициента мутации генов, определяют интервалы в которых может изменяться значение мутированного гена. Значение мутированного гена вычисляется как произведение коэффициента мутации на первоначальное значение гена. По умолчанию </a:t>
                      </a:r>
                      <a:r>
                        <a:rPr lang="en-US" dirty="0"/>
                        <a:t>[</a:t>
                      </a:r>
                      <a:r>
                        <a:rPr lang="ru-RU" dirty="0"/>
                        <a:t>0.5, 1.2</a:t>
                      </a:r>
                      <a:r>
                        <a:rPr lang="en-US" dirty="0"/>
                        <a:t>]</a:t>
                      </a:r>
                      <a:r>
                        <a:rPr lang="ru-RU" dirty="0"/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78122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utation_range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Коэффициент, определяющий силу мутации (перемножается с элементами массива </a:t>
                      </a:r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utation_limits</a:t>
                      </a:r>
                      <a:r>
                        <a:rPr lang="ru-RU" dirty="0"/>
                        <a:t>). Затухает в течение эволюции. По умолчанию равен 1.5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4485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generations_count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 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Наблюдаемое количество поколений. По умолчанию равно 10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19235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26657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Результат функции </a:t>
            </a:r>
            <a:r>
              <a:rPr lang="en-US" sz="2400" dirty="0" err="1"/>
              <a:t>UGeneticAlgorithm.genetic_algorithm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5375A2-7DD4-4957-A440-8B21FB678C7F}"/>
              </a:ext>
            </a:extLst>
          </p:cNvPr>
          <p:cNvSpPr txBox="1"/>
          <p:nvPr/>
        </p:nvSpPr>
        <p:spPr>
          <a:xfrm>
            <a:off x="789992" y="584096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182C9B1-E909-4EF8-883F-53D32325F3E1}"/>
              </a:ext>
            </a:extLst>
          </p:cNvPr>
          <p:cNvSpPr txBox="1"/>
          <p:nvPr/>
        </p:nvSpPr>
        <p:spPr>
          <a:xfrm>
            <a:off x="838201" y="1324947"/>
            <a:ext cx="111360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Возвращает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ru-RU" dirty="0">
                <a:solidFill>
                  <a:srgbClr val="000000"/>
                </a:solidFill>
              </a:rPr>
              <a:t>, содержащий лучшие решения для каждого из рассчитанных поколений и значения соответствующих коэффициентов приспособленности для каждого из полученных решений.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9FEFD8-6729-4FFF-BD07-45C8D369CA34}"/>
              </a:ext>
            </a:extLst>
          </p:cNvPr>
          <p:cNvSpPr txBox="1"/>
          <p:nvPr/>
        </p:nvSpPr>
        <p:spPr>
          <a:xfrm>
            <a:off x="838200" y="2369131"/>
            <a:ext cx="9153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личество строк в возвращаемом массиве равно количеству рассчитанных поколений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24EFB6-78AA-4281-A706-692F2AAA3C45}"/>
              </a:ext>
            </a:extLst>
          </p:cNvPr>
          <p:cNvSpPr txBox="1"/>
          <p:nvPr/>
        </p:nvSpPr>
        <p:spPr>
          <a:xfrm>
            <a:off x="838200" y="2859317"/>
            <a:ext cx="11136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личество столбцов в возвращаемом массиве равно количеству значений в каждом решении + 1, т.к. последний столбец содержит значения коэффициентов приспособленности.</a:t>
            </a: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019A9290-D270-4996-A17A-864A8BBF31D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502089" y="3923231"/>
          <a:ext cx="5206480" cy="243078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876809">
                  <a:extLst>
                    <a:ext uri="{9D8B030D-6E8A-4147-A177-3AD203B41FA5}">
                      <a16:colId xmlns:a16="http://schemas.microsoft.com/office/drawing/2014/main" val="4101110297"/>
                    </a:ext>
                  </a:extLst>
                </a:gridCol>
                <a:gridCol w="876809">
                  <a:extLst>
                    <a:ext uri="{9D8B030D-6E8A-4147-A177-3AD203B41FA5}">
                      <a16:colId xmlns:a16="http://schemas.microsoft.com/office/drawing/2014/main" val="759420170"/>
                    </a:ext>
                  </a:extLst>
                </a:gridCol>
                <a:gridCol w="876809">
                  <a:extLst>
                    <a:ext uri="{9D8B030D-6E8A-4147-A177-3AD203B41FA5}">
                      <a16:colId xmlns:a16="http://schemas.microsoft.com/office/drawing/2014/main" val="1694376927"/>
                    </a:ext>
                  </a:extLst>
                </a:gridCol>
                <a:gridCol w="876809">
                  <a:extLst>
                    <a:ext uri="{9D8B030D-6E8A-4147-A177-3AD203B41FA5}">
                      <a16:colId xmlns:a16="http://schemas.microsoft.com/office/drawing/2014/main" val="233101834"/>
                    </a:ext>
                  </a:extLst>
                </a:gridCol>
                <a:gridCol w="1699244">
                  <a:extLst>
                    <a:ext uri="{9D8B030D-6E8A-4147-A177-3AD203B41FA5}">
                      <a16:colId xmlns:a16="http://schemas.microsoft.com/office/drawing/2014/main" val="591845865"/>
                    </a:ext>
                  </a:extLst>
                </a:gridCol>
              </a:tblGrid>
              <a:tr h="18288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ru-RU" sz="1400" u="none" strike="noStrike" dirty="0">
                          <a:effectLst/>
                        </a:rPr>
                        <a:t>Решение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400" u="none" strike="noStrike">
                          <a:effectLst/>
                        </a:rPr>
                        <a:t>Приспособленность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2827835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13.75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1.97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5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4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0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86021443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1.03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2.39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3.51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92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0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3112566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3.7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9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2.15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0.45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20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98622556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3.7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9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2.1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0.56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0.27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06306193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3.7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9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2.1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56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0.27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75238679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3.7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2.39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5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08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0.63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6094050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1.2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7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5.4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.2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9.94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95464816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0.20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9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5.7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.50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11.25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769108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7.10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7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5.4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.2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15.79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85460238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0.67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8.8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9.60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.17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31.84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70185068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7109B45-72C1-4955-ABFC-D1A70D423AB4}"/>
              </a:ext>
            </a:extLst>
          </p:cNvPr>
          <p:cNvSpPr txBox="1"/>
          <p:nvPr/>
        </p:nvSpPr>
        <p:spPr>
          <a:xfrm>
            <a:off x="3166188" y="3529773"/>
            <a:ext cx="1013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Пример:</a:t>
            </a:r>
          </a:p>
        </p:txBody>
      </p:sp>
    </p:spTree>
    <p:extLst>
      <p:ext uri="{BB962C8B-B14F-4D97-AF65-F5344CB8AC3E}">
        <p14:creationId xmlns:p14="http://schemas.microsoft.com/office/powerpoint/2010/main" val="41401808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79</TotalTime>
  <Words>696</Words>
  <Application>Microsoft Office PowerPoint</Application>
  <PresentationFormat>Широкоэкранный</PresentationFormat>
  <Paragraphs>173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5" baseType="lpstr"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CS ChemDraw Drawing</vt:lpstr>
      <vt:lpstr>Системный анализ процессов химической технологии</vt:lpstr>
      <vt:lpstr>Задача</vt:lpstr>
      <vt:lpstr>МЕТОД РУНГЕ-КУТТЫ</vt:lpstr>
      <vt:lpstr>UGeneticAlgorithm.genetic_algorithm</vt:lpstr>
      <vt:lpstr>Параметры функции UGeneticAlgorithm.genetic_algorithm</vt:lpstr>
      <vt:lpstr>Результат функции UGeneticAlgorithm.genetic_algorithm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117</cp:revision>
  <dcterms:created xsi:type="dcterms:W3CDTF">2020-11-19T09:51:55Z</dcterms:created>
  <dcterms:modified xsi:type="dcterms:W3CDTF">2021-02-28T13:32:15Z</dcterms:modified>
</cp:coreProperties>
</file>